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e9c38be6b8d8404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709" r:id="rId3"/>
    <p:sldMasterId id="2147483750" r:id="rId4"/>
  </p:sldMasterIdLst>
  <p:notesMasterIdLst>
    <p:notesMasterId r:id="rId20"/>
  </p:notesMasterIdLst>
  <p:sldIdLst>
    <p:sldId id="1173" r:id="rId5"/>
    <p:sldId id="260" r:id="rId6"/>
    <p:sldId id="1155" r:id="rId7"/>
    <p:sldId id="1181" r:id="rId8"/>
    <p:sldId id="1187" r:id="rId9"/>
    <p:sldId id="1166" r:id="rId10"/>
    <p:sldId id="1165" r:id="rId11"/>
    <p:sldId id="1190" r:id="rId12"/>
    <p:sldId id="1192" r:id="rId13"/>
    <p:sldId id="1186" r:id="rId14"/>
    <p:sldId id="1185" r:id="rId15"/>
    <p:sldId id="1189" r:id="rId16"/>
    <p:sldId id="1167" r:id="rId17"/>
    <p:sldId id="1168" r:id="rId18"/>
    <p:sldId id="41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  <p:cmAuthor id="3" name="PC" initials="P" lastIdx="1" clrIdx="2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0DFB"/>
    <a:srgbClr val="25D8F9"/>
    <a:srgbClr val="FE0048"/>
    <a:srgbClr val="724030"/>
    <a:srgbClr val="2C2C2C"/>
    <a:srgbClr val="FCDFF8"/>
    <a:srgbClr val="00CEF9"/>
    <a:srgbClr val="00DFCC"/>
    <a:srgbClr val="07C7FF"/>
    <a:srgbClr val="FAF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3" autoAdjust="0"/>
    <p:restoredTop sz="89595" autoAdjust="0"/>
  </p:normalViewPr>
  <p:slideViewPr>
    <p:cSldViewPr snapToGrid="0">
      <p:cViewPr varScale="1">
        <p:scale>
          <a:sx n="73" d="100"/>
          <a:sy n="73" d="100"/>
        </p:scale>
        <p:origin x="1027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69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8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1</a:t>
            </a:fld>
            <a:endParaRPr lang="zh-CN" altLang="en-US" sz="1200" dirty="0">
              <a:solidFill>
                <a:prstClr val="black"/>
              </a:solidFill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550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</a:t>
            </a:r>
            <a:r>
              <a:rPr lang="en-US" baseline="0"/>
              <a:t> vào thời gian thảo luận hiện đồng hồ đếm ngược 10 phút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298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76475-910F-406D-89C5-CEDC2BFD30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8846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35C5DFD-8024-447B-9603-07B8DC6280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151A213-B13C-483B-8A9F-ECF0EC2A5B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EDFB91B-991B-4340-8A3E-8EEA0D1C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1731D-9AE1-4ED9-9485-C566C7ADC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E606224-F8ED-4461-96FB-7778DD54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59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47F93A-9E26-4900-8A62-E20868918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A8502F7-7FDF-4E99-AEB7-A258283B1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FEFF8CC-BD67-4DF0-9B8B-B68211F04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65A2FB-47A0-46F7-9CA7-9D2877BC4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676A0B1-D034-4FE3-A3CE-F405057E2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56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CB35EAC-E752-4304-9301-DDBF0B89A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997F1FD-6A28-476F-88B4-D23FEF9837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337770-5516-4913-B69F-2D14744AC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CA38C34-CA0F-47E6-95FE-BB24E2E99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4161F-D6B1-4E53-B1F9-9297A2B9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360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4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78322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58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697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7604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648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166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4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1488005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4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2DFB-6888-49DE-BBED-F98EA851C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37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659435-4D84-4044-BC40-0D7E86EA8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5D717A-3285-49A7-BA0E-2ECA3139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148B136-3C62-45F5-9868-39FCC715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FB38CD-3EE6-4501-80FC-EF7D902E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3EB42F-D9BC-43AC-B429-3CB50ED91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350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5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5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291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7967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3127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278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837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9301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4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F3F3F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290532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4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2DFB-6888-49DE-BBED-F98EA851CECB}" type="slidenum">
              <a:rPr lang="en-US">
                <a:solidFill>
                  <a:srgbClr val="3F3F3F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9226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5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5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655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35C5DFD-8024-447B-9603-07B8DC6280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151A213-B13C-483B-8A9F-ECF0EC2A5B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EDFB91B-991B-4340-8A3E-8EEA0D1C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1731D-9AE1-4ED9-9485-C566C7ADC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E606224-F8ED-4461-96FB-7778DD54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800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4067CF-BEF1-4AEC-AFF9-2EC71DC22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89270E-4C34-4A6D-9A83-AB47F3A45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E47CA3-141C-4544-B83A-3DD9E47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9A52CF-DB36-4B63-8831-8A6C9E915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D287B0-CDA4-4B28-99B6-7A576EE3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58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659435-4D84-4044-BC40-0D7E86EA8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5D717A-3285-49A7-BA0E-2ECA3139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148B136-3C62-45F5-9868-39FCC715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FB38CD-3EE6-4501-80FC-EF7D902E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3EB42F-D9BC-43AC-B429-3CB50ED91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0587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4067CF-BEF1-4AEC-AFF9-2EC71DC22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89270E-4C34-4A6D-9A83-AB47F3A45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E47CA3-141C-4544-B83A-3DD9E47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9A52CF-DB36-4B63-8831-8A6C9E915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D287B0-CDA4-4B28-99B6-7A576EE3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3841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D87F55-06A5-4D5E-8C01-020997EEC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448E94-4C35-491D-9FE8-4EE33662C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6DEDAA-3D7B-4E46-A320-5E722AC112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92A465C-C659-4143-9DC8-D4F8940B5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EB5651E-6A21-4E1B-A7EE-8AEA7438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AEE87B8-1269-44B5-BD16-1E4F5051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7760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AF9779-B4D2-49C3-8EB0-65BA529F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1A2E169-DC7C-4FBE-9AB9-0194E7816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01BA2FF-47FA-4A7C-8729-A7646E63E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78C81B-A44B-4410-A873-185983D51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40D4FE-176A-4300-8AE3-4BC27E10C5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6E6586-EB27-48B0-AA15-AFF16C7B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51EE0E8-902E-40EE-9B87-B0225A623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946CAD-4920-403C-B997-A6E7AC267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235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DC4117-E4CA-4949-B0AD-FB7918E90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B7FA75C-D515-4E52-9CD9-68242691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CF4DB48-C8E9-4F35-8941-A4D9D5230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1D3146-8D48-4ABB-BC09-BE850469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1346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BF45057-3339-4152-BAB4-893D073C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2E61D1E-633E-4FAB-8972-211A5B2C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B8C1E68-0EBC-4FCB-AC66-0CBA355F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5885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EF288D-7A42-4681-A359-1C02227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4994ABC-4677-4401-A76F-7B3C49A63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EDF34EA-DCC7-49E7-AC5C-B28F53348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B78394-AE51-488D-BC7E-01447BCE7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F95052-0744-4D0E-8048-50275DA41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A347B69-6FF5-4335-93BA-421608CE7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23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92AC78-9C64-4B66-8AB3-BBA1DE662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17543E-DAAD-45FC-ACBE-90EDDF84DE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AEA7B36-8FD7-4994-8B01-4A999BF1DE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6E4F8B6-8598-4BD0-BF70-0DD5B8B0C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8D6BCB1-58A3-46F7-B72E-FABAFD5F1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F826ADE-B609-49F5-90DD-76437B616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4372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47F93A-9E26-4900-8A62-E20868918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A8502F7-7FDF-4E99-AEB7-A258283B1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FEFF8CC-BD67-4DF0-9B8B-B68211F04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65A2FB-47A0-46F7-9CA7-9D2877BC4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676A0B1-D034-4FE3-A3CE-F405057E2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7438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CB35EAC-E752-4304-9301-DDBF0B89A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997F1FD-6A28-476F-88B4-D23FEF9837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337770-5516-4913-B69F-2D14744AC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CA38C34-CA0F-47E6-95FE-BB24E2E99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4161F-D6B1-4E53-B1F9-9297A2B9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333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D87F55-06A5-4D5E-8C01-020997EEC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448E94-4C35-491D-9FE8-4EE33662C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6DEDAA-3D7B-4E46-A320-5E722AC112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92A465C-C659-4143-9DC8-D4F8940B5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EB5651E-6A21-4E1B-A7EE-8AEA7438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AEE87B8-1269-44B5-BD16-1E4F5051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2352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4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9" y="405304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695738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AF9779-B4D2-49C3-8EB0-65BA529F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1A2E169-DC7C-4FBE-9AB9-0194E7816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01BA2FF-47FA-4A7C-8729-A7646E63E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78C81B-A44B-4410-A873-185983D51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40D4FE-176A-4300-8AE3-4BC27E10C5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6E6586-EB27-48B0-AA15-AFF16C7B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51EE0E8-902E-40EE-9B87-B0225A623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946CAD-4920-403C-B997-A6E7AC267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57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DC4117-E4CA-4949-B0AD-FB7918E90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B7FA75C-D515-4E52-9CD9-68242691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CF4DB48-C8E9-4F35-8941-A4D9D5230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1D3146-8D48-4ABB-BC09-BE850469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1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BF45057-3339-4152-BAB4-893D073C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2E61D1E-633E-4FAB-8972-211A5B2C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B8C1E68-0EBC-4FCB-AC66-0CBA355F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86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EF288D-7A42-4681-A359-1C02227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4994ABC-4677-4401-A76F-7B3C49A63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EDF34EA-DCC7-49E7-AC5C-B28F53348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B78394-AE51-488D-BC7E-01447BCE7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F95052-0744-4D0E-8048-50275DA41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A347B69-6FF5-4335-93BA-421608CE7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92AC78-9C64-4B66-8AB3-BBA1DE662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17543E-DAAD-45FC-ACBE-90EDDF84DE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AEA7B36-8FD7-4994-8B01-4A999BF1DE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6E4F8B6-8598-4BD0-BF70-0DD5B8B0C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8D6BCB1-58A3-46F7-B72E-FABAFD5F1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F826ADE-B609-49F5-90DD-76437B616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30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16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24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BC8DF3E-AA79-46B5-9131-C5764C6C3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FA126A-3EBF-476D-822D-45501A1F4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E0ABBC-91DB-4FC1-9CA1-93C16F3DED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B52655-2F6B-4FE8-91CA-B301DA267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DE660-47C2-456D-A3A0-21567E7F54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702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1" r:id="rId6"/>
    <p:sldLayoutId id="2147483683" r:id="rId7"/>
    <p:sldLayoutId id="2147483684" r:id="rId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6/1/2023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236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BC8DF3E-AA79-46B5-9131-C5764C6C3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FA126A-3EBF-476D-822D-45501A1F4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E0ABBC-91DB-4FC1-9CA1-93C16F3DED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B52655-2F6B-4FE8-91CA-B301DA267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DE660-47C2-456D-A3A0-21567E7F54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14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hyperlink" Target="https://thuocdantoc.vn/benh/me-an-gi-de-con-khong-bi-tao-bon" TargetMode="External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7.jfif"/><Relationship Id="rId5" Type="http://schemas.openxmlformats.org/officeDocument/2006/relationships/image" Target="../media/image26.jp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1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0.jfif"/><Relationship Id="rId5" Type="http://schemas.openxmlformats.org/officeDocument/2006/relationships/image" Target="../media/image29.jfif"/><Relationship Id="rId4" Type="http://schemas.openxmlformats.org/officeDocument/2006/relationships/image" Target="../media/image28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H7%20-%20TIET%20%2017.gsp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2.png"/><Relationship Id="rId5" Type="http://schemas.openxmlformats.org/officeDocument/2006/relationships/hyperlink" Target="D&#7920;%20&#193;N%20TO&#193;N%207%20CD/&#272;&#7891;ng%20h&#7891;%20&#273;&#7871;m%20ng&#432;&#7907;c%2010%20ph&#250;t%20--%2010%20Minutes%20Countdown%20Timer.mp4" TargetMode="Externa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H7%20-%20TIET%20%2017.gsp" TargetMode="External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D&#7920;%20&#193;N%20TO&#193;N%207%20CD/&#272;&#7891;ng%20h&#7891;%20&#273;&#7871;m%20ng&#432;&#7907;c%2010%20ph&#250;t%20--%2010%20Minutes%20Countdown%20Timer.mp4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D&#7920;%20&#193;N%20TO&#193;N%207%20CD/&#272;&#7891;ng%20h&#7891;%20&#273;&#7871;m%20ng&#432;&#7907;c%2010%20ph&#250;t%20--%2010%20Minutes%20Countdown%20Timer.mp4" TargetMode="Externa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683DA3E-0400-40CA-B90E-F82E4ED03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"/>
            <a:ext cx="12192000" cy="6857999"/>
          </a:xfrm>
          <a:prstGeom prst="rect">
            <a:avLst/>
          </a:prstGeom>
        </p:spPr>
      </p:pic>
      <p:sp>
        <p:nvSpPr>
          <p:cNvPr id="19" name="Hình tự do: Hình 18">
            <a:extLst>
              <a:ext uri="{FF2B5EF4-FFF2-40B4-BE49-F238E27FC236}">
                <a16:creationId xmlns:a16="http://schemas.microsoft.com/office/drawing/2014/main" id="{CA284665-EFBC-4BC5-8C0A-222AB35C940A}"/>
              </a:ext>
            </a:extLst>
          </p:cNvPr>
          <p:cNvSpPr/>
          <p:nvPr/>
        </p:nvSpPr>
        <p:spPr>
          <a:xfrm>
            <a:off x="866593" y="538615"/>
            <a:ext cx="10222689" cy="3694505"/>
          </a:xfrm>
          <a:custGeom>
            <a:avLst/>
            <a:gdLst>
              <a:gd name="connsiteX0" fmla="*/ 836950 w 10222689"/>
              <a:gd name="connsiteY0" fmla="*/ 2091855 h 3694505"/>
              <a:gd name="connsiteX1" fmla="*/ 4870331 w 10222689"/>
              <a:gd name="connsiteY1" fmla="*/ 8 h 3694505"/>
              <a:gd name="connsiteX2" fmla="*/ 9993476 w 10222689"/>
              <a:gd name="connsiteY2" fmla="*/ 2066803 h 3694505"/>
              <a:gd name="connsiteX3" fmla="*/ 8452774 w 10222689"/>
              <a:gd name="connsiteY3" fmla="*/ 3507296 h 3694505"/>
              <a:gd name="connsiteX4" fmla="*/ 699163 w 10222689"/>
              <a:gd name="connsiteY4" fmla="*/ 3519822 h 3694505"/>
              <a:gd name="connsiteX5" fmla="*/ 836950 w 10222689"/>
              <a:gd name="connsiteY5" fmla="*/ 2091855 h 369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22689" h="3694505">
                <a:moveTo>
                  <a:pt x="836950" y="2091855"/>
                </a:moveTo>
                <a:cubicBezTo>
                  <a:pt x="1532145" y="1505219"/>
                  <a:pt x="3344243" y="4183"/>
                  <a:pt x="4870331" y="8"/>
                </a:cubicBezTo>
                <a:cubicBezTo>
                  <a:pt x="6396419" y="-4167"/>
                  <a:pt x="9396402" y="1482255"/>
                  <a:pt x="9993476" y="2066803"/>
                </a:cubicBezTo>
                <a:cubicBezTo>
                  <a:pt x="10590550" y="2651351"/>
                  <a:pt x="10001826" y="3265126"/>
                  <a:pt x="8452774" y="3507296"/>
                </a:cubicBezTo>
                <a:cubicBezTo>
                  <a:pt x="6903722" y="3749466"/>
                  <a:pt x="1966379" y="3759904"/>
                  <a:pt x="699163" y="3519822"/>
                </a:cubicBezTo>
                <a:cubicBezTo>
                  <a:pt x="-568053" y="3279740"/>
                  <a:pt x="141755" y="2678491"/>
                  <a:pt x="836950" y="2091855"/>
                </a:cubicBezTo>
                <a:close/>
              </a:path>
            </a:pathLst>
          </a:custGeom>
          <a:solidFill>
            <a:srgbClr val="FCDFF8"/>
          </a:solidFill>
          <a:ln>
            <a:solidFill>
              <a:srgbClr val="FE0048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8623729">
            <a:off x="-493894" y="874681"/>
            <a:ext cx="3152209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 dirty="0">
                <a:ln w="10160">
                  <a:solidFill>
                    <a:srgbClr val="5B9BD5"/>
                  </a:solidFill>
                  <a:prstDash val="solid"/>
                </a:ln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VI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89" y="5"/>
            <a:ext cx="2235015" cy="240568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3679" y="1061065"/>
            <a:ext cx="10764644" cy="298543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Relaxed"/>
              <a:lightRig rig="threePt" dir="t"/>
            </a:scene3d>
          </a:bodyPr>
          <a:lstStyle/>
          <a:p>
            <a:pPr algn="ctr"/>
            <a:r>
              <a:rPr lang="en-US" altLang="zh-CN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 140</a:t>
            </a:r>
            <a:endParaRPr lang="vi-VN" altLang="zh-CN" sz="6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64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CHỦ ĐỀ</a:t>
            </a:r>
            <a:r>
              <a:rPr lang="vi-VN" altLang="zh-CN" sz="64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zh-CN" sz="60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UNG TÍCH PHỔI</a:t>
            </a:r>
            <a:endParaRPr lang="zh-CN" altLang="en-US" sz="6000" b="1" dirty="0">
              <a:blipFill dpi="0"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1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7488095D-C588-49F9-14F8-AA1AB326D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916" y="327559"/>
            <a:ext cx="827616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7" tIns="40819" rIns="81637" bIns="4081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 THCS NGỌC THỤY</a:t>
            </a:r>
          </a:p>
        </p:txBody>
      </p:sp>
    </p:spTree>
    <p:extLst>
      <p:ext uri="{BB962C8B-B14F-4D97-AF65-F5344CB8AC3E}">
        <p14:creationId xmlns:p14="http://schemas.microsoft.com/office/powerpoint/2010/main" val="358146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 showWhenStopped="0">
                <p:cTn id="8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535551" y="213178"/>
            <a:ext cx="9489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solidFill>
                  <a:srgbClr val="3F3F3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vi-VN" sz="3600" dirty="0">
                <a:solidFill>
                  <a:srgbClr val="3F3F3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ơ đồ tư duy bài “DUNG TÍCH PHỔI”</a:t>
            </a:r>
            <a:endParaRPr lang="en-US" sz="3600" dirty="0">
              <a:solidFill>
                <a:srgbClr val="3F3F3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60" y="4791432"/>
            <a:ext cx="3195855" cy="1466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00" y="3009900"/>
            <a:ext cx="3762976" cy="1403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826" y="2426948"/>
            <a:ext cx="4753110" cy="276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685" y="1073134"/>
            <a:ext cx="6247607" cy="2287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077" y="2462974"/>
            <a:ext cx="5654923" cy="269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109" y="760016"/>
            <a:ext cx="5833891" cy="224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102" y="1933768"/>
            <a:ext cx="2152264" cy="2152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191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84716"/>
              </p:ext>
            </p:extLst>
          </p:nvPr>
        </p:nvGraphicFramePr>
        <p:xfrm>
          <a:off x="343224" y="2974532"/>
          <a:ext cx="11188931" cy="967272"/>
        </p:xfrm>
        <a:graphic>
          <a:graphicData uri="http://schemas.openxmlformats.org/drawingml/2006/table">
            <a:tbl>
              <a:tblPr firstRow="1" firstCol="1" bandRow="1"/>
              <a:tblGrid>
                <a:gridCol w="35107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7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67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7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67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72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67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98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8363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ọ và tên thành viên</a:t>
                      </a:r>
                      <a:endParaRPr lang="vi-VN" sz="2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63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ức độ đóng góp</a:t>
                      </a:r>
                      <a:endParaRPr lang="vi-VN" sz="2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865313"/>
              </p:ext>
            </p:extLst>
          </p:nvPr>
        </p:nvGraphicFramePr>
        <p:xfrm>
          <a:off x="348769" y="4213654"/>
          <a:ext cx="11159867" cy="1705231"/>
        </p:xfrm>
        <a:graphic>
          <a:graphicData uri="http://schemas.openxmlformats.org/drawingml/2006/table">
            <a:tbl>
              <a:tblPr firstRow="1" firstCol="1" bandRow="1"/>
              <a:tblGrid>
                <a:gridCol w="1376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8155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136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ội dung</a:t>
                      </a:r>
                      <a:endParaRPr lang="vi-VN" sz="2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inh thần làm việc nhóm</a:t>
                      </a:r>
                      <a:endParaRPr lang="vi-VN" sz="2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iệu quả làm việc nhóm</a:t>
                      </a:r>
                      <a:endParaRPr lang="vi-VN" sz="20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rao đổi, thảo luận trong nhóm</a:t>
                      </a:r>
                      <a:endParaRPr lang="vi-VN" sz="20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4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ức độ</a:t>
                      </a:r>
                      <a:endParaRPr lang="vi-VN" sz="20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83059" y="865374"/>
            <a:ext cx="11088505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PHIẾU ĐÁNH GIÁ CÁC HOẠT ĐỘNG</a:t>
            </a:r>
            <a:endParaRPr kumimoji="0" lang="vi-V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4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vi-VN" sz="2400" b="1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 nhân tự đánh giá/ đánh giá đóng góp của các thành viên trong nhóm theo các mức độ </a:t>
            </a:r>
            <a:r>
              <a:rPr lang="en-US" sz="24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, B, C, D</a:t>
            </a:r>
            <a:endParaRPr kumimoji="0" lang="vi-VN" sz="2400" b="1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Cả nhóm thống nhất tự đánh giá các nội dung bằng cách khoanh tròn vào các mức độ A, B, C, D.</a:t>
            </a:r>
            <a:endParaRPr kumimoji="0" lang="vi-VN" sz="2400" b="1" i="1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9564" y="133406"/>
            <a:ext cx="1044000" cy="121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57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80768" y="516254"/>
            <a:ext cx="110469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PHIẾU ĐÁNH GIÁ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ÉO GIỮA CÁC NHÓM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 nhóm đánh giá nhóm bạn theo các tiêu chí bên dưới bằng cách chấm điểm từ 1 đến 4 điểm tương ứng với các tiêu chí đánh giá như sau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: Rất không đồng ý 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vi-VN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: Không đồng ý 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vi-VN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: Đồng ý 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vi-VN" sz="2800" b="1" dirty="0">
                <a:solidFill>
                  <a:srgbClr val="2F0DFB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: Rất đồng ý</a:t>
            </a:r>
            <a:endParaRPr kumimoji="0" lang="vi-VN" sz="2800" b="1" i="0" u="none" strike="noStrike" cap="none" normalizeH="0" baseline="0" dirty="0">
              <a:ln>
                <a:noFill/>
              </a:ln>
              <a:solidFill>
                <a:srgbClr val="2F0DFB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729917"/>
              </p:ext>
            </p:extLst>
          </p:nvPr>
        </p:nvGraphicFramePr>
        <p:xfrm>
          <a:off x="358346" y="2641043"/>
          <a:ext cx="11121080" cy="3512614"/>
        </p:xfrm>
        <a:graphic>
          <a:graphicData uri="http://schemas.openxmlformats.org/drawingml/2006/table">
            <a:tbl>
              <a:tblPr firstRow="1" firstCol="1" bandRow="1"/>
              <a:tblGrid>
                <a:gridCol w="8240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1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5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0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5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409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êu chí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1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2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3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4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Nhóm tham gia thực hành tích cực 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4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Hoàn thành công việc được giao chính xác, đúng thời gian.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4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Chuẩn bị các vật dụng thực hành đảm bảo.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74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ác thành viên có thái độ hợp tác, phối hợp tốt khi thực hành.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01249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óm có hỗ trợ, giúp đỡ nhóm bạn gặp khó khăn khi thực hành. Trình bài,</a:t>
                      </a:r>
                      <a:r>
                        <a:rPr lang="nl-NL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báo cáo kết quả thực hành tốt.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74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ổng số điểm</a:t>
                      </a:r>
                      <a:endParaRPr lang="en-US" sz="2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2427502" y="3670472"/>
            <a:ext cx="93199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4809" y="1424195"/>
            <a:ext cx="1070671" cy="124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5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8" y="204072"/>
            <a:ext cx="1268079" cy="661474"/>
          </a:xfrm>
          <a:prstGeom prst="rect">
            <a:avLst/>
          </a:prstGeom>
        </p:spPr>
      </p:pic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744558" y="180866"/>
            <a:ext cx="4764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4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04AA469-7111-403F-801A-D9A62247E248}"/>
              </a:ext>
            </a:extLst>
          </p:cNvPr>
          <p:cNvSpPr txBox="1"/>
          <p:nvPr/>
        </p:nvSpPr>
        <p:spPr>
          <a:xfrm>
            <a:off x="501825" y="1315658"/>
            <a:ext cx="75609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cách để giữ cơ thể khỏe mạnh, không bị thừa cân hay thiếu cân, có chiều cao và dung tích phổi chuẩ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CC0155D-7CC4-446F-9F76-F7365C48A496}"/>
              </a:ext>
            </a:extLst>
          </p:cNvPr>
          <p:cNvSpPr/>
          <p:nvPr/>
        </p:nvSpPr>
        <p:spPr>
          <a:xfrm>
            <a:off x="501827" y="1231338"/>
            <a:ext cx="8002983" cy="1838646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8B3C26F-1CCF-40F6-98FD-DF75B3C162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835" y="204072"/>
            <a:ext cx="2823055" cy="170616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4BE8FA-6C30-B2AB-47B8-9D43922234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867" y="3575403"/>
            <a:ext cx="5420135" cy="30282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C9495D1-8D1A-69A8-3E3D-40E2B6DAF53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5953" y="3570329"/>
            <a:ext cx="5294051" cy="302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420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74" y="704413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21251" y="742766"/>
            <a:ext cx="4278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 cơ thể khỏe mạ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30283" y="681207"/>
            <a:ext cx="4764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4</a:t>
            </a:r>
            <a:endParaRPr lang="vi-VN" sz="40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CC0155D-7CC4-446F-9F76-F7365C48A496}"/>
              </a:ext>
            </a:extLst>
          </p:cNvPr>
          <p:cNvSpPr/>
          <p:nvPr/>
        </p:nvSpPr>
        <p:spPr>
          <a:xfrm>
            <a:off x="843108" y="1793289"/>
            <a:ext cx="8292017" cy="1828800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2E5B97-5BE5-8CFA-8469-5BB59638664B}"/>
              </a:ext>
            </a:extLst>
          </p:cNvPr>
          <p:cNvSpPr txBox="1"/>
          <p:nvPr/>
        </p:nvSpPr>
        <p:spPr>
          <a:xfrm>
            <a:off x="1180731" y="2047547"/>
            <a:ext cx="774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n uống cân đối, sử dụng các thực phẩm lành m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3499AC-8DAA-DBF9-364D-D5648EFDC4DE}"/>
              </a:ext>
            </a:extLst>
          </p:cNvPr>
          <p:cNvSpPr txBox="1"/>
          <p:nvPr/>
        </p:nvSpPr>
        <p:spPr>
          <a:xfrm>
            <a:off x="1995497" y="2847500"/>
            <a:ext cx="5291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thể dục thể thao vừa sứ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0074C47-BEF4-27F5-4BC1-05E9BA6364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82" y="3601731"/>
            <a:ext cx="3929575" cy="32829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1B406D3-1E53-CBA4-53D4-30310D8A02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2057" y="3601727"/>
            <a:ext cx="3929575" cy="326001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7432731-93B9-016D-E298-D9007BD9860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629" y="3597988"/>
            <a:ext cx="3623528" cy="326001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1680" y="306213"/>
            <a:ext cx="2822693" cy="170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3920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F85D351B-7A80-4879-BF19-55FCAF0223A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6851"/>
          <a:stretch/>
        </p:blipFill>
        <p:spPr>
          <a:xfrm>
            <a:off x="2769925" y="0"/>
            <a:ext cx="7011379" cy="1143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2C6F2F-EA3C-DDFB-09EE-F2BE9358BE37}"/>
              </a:ext>
            </a:extLst>
          </p:cNvPr>
          <p:cNvSpPr txBox="1"/>
          <p:nvPr/>
        </p:nvSpPr>
        <p:spPr>
          <a:xfrm>
            <a:off x="756070" y="1349325"/>
            <a:ext cx="1065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 em ứng dụ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o trong thực tế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872F2E-1683-B70A-EF05-F2F51BCCC85B}"/>
              </a:ext>
            </a:extLst>
          </p:cNvPr>
          <p:cNvSpPr txBox="1"/>
          <p:nvPr/>
        </p:nvSpPr>
        <p:spPr>
          <a:xfrm>
            <a:off x="756070" y="1927724"/>
            <a:ext cx="1065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C87BD3-F48C-6250-3DC2-882E78839F30}"/>
              </a:ext>
            </a:extLst>
          </p:cNvPr>
          <p:cNvSpPr txBox="1"/>
          <p:nvPr/>
        </p:nvSpPr>
        <p:spPr>
          <a:xfrm>
            <a:off x="756070" y="2937010"/>
            <a:ext cx="1065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sẻ hiểu biết của mình với bạn bè và người thân; gương mẫu, động viên, khích lệ mọi người cùng thực hiện lối số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ỏe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ạnh.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CD749C-2F75-F1D5-9175-CB5664856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08" y="4111633"/>
            <a:ext cx="1061960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V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2F0DF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b="1" dirty="0">
              <a:solidFill>
                <a:srgbClr val="2F0DFB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p:transition spd="slow" advClick="0" advTm="39201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Hình ảnh 56">
            <a:hlinkClick r:id="rId2" action="ppaction://hlinkfile"/>
            <a:extLst>
              <a:ext uri="{FF2B5EF4-FFF2-40B4-BE49-F238E27FC236}">
                <a16:creationId xmlns:a16="http://schemas.microsoft.com/office/drawing/2014/main" id="{3C8124C3-4DE4-41FF-A2AB-3783F228C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23" y="129746"/>
            <a:ext cx="1268079" cy="661474"/>
          </a:xfrm>
          <a:prstGeom prst="rect">
            <a:avLst/>
          </a:prstGeom>
        </p:spPr>
      </p:pic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281E36CB-29EE-4366-89A4-5BE0826D56D5}"/>
              </a:ext>
            </a:extLst>
          </p:cNvPr>
          <p:cNvSpPr/>
          <p:nvPr/>
        </p:nvSpPr>
        <p:spPr>
          <a:xfrm>
            <a:off x="834935" y="75762"/>
            <a:ext cx="37846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cap="none" spc="0" dirty="0">
                <a:ln/>
                <a:solidFill>
                  <a:schemeClr val="bg1"/>
                </a:solidFill>
                <a:effectLst/>
              </a:rPr>
              <a:t>1</a:t>
            </a:r>
            <a:endParaRPr lang="vi-VN" sz="4400" b="1" cap="none" spc="0" dirty="0">
              <a:ln/>
              <a:solidFill>
                <a:schemeClr val="bg1"/>
              </a:solidFill>
              <a:effectLst/>
            </a:endParaRPr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id="{7D9C7D6B-C3A7-425E-84B9-157701D7F933}"/>
              </a:ext>
            </a:extLst>
          </p:cNvPr>
          <p:cNvSpPr txBox="1"/>
          <p:nvPr/>
        </p:nvSpPr>
        <p:spPr>
          <a:xfrm>
            <a:off x="1448774" y="202975"/>
            <a:ext cx="10238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tính được dung tích phổi chuẩn của một người, các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Hộp Văn bản 61">
            <a:extLst>
              <a:ext uri="{FF2B5EF4-FFF2-40B4-BE49-F238E27FC236}">
                <a16:creationId xmlns:a16="http://schemas.microsoft.com/office/drawing/2014/main" id="{FC927A40-438E-43C8-8999-FBCFC4C0434D}"/>
              </a:ext>
            </a:extLst>
          </p:cNvPr>
          <p:cNvSpPr txBox="1"/>
          <p:nvPr/>
        </p:nvSpPr>
        <p:spPr>
          <a:xfrm>
            <a:off x="504528" y="799560"/>
            <a:ext cx="7863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cần biết những yếu tố gì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Hình chữ nhật 63">
            <a:extLst>
              <a:ext uri="{FF2B5EF4-FFF2-40B4-BE49-F238E27FC236}">
                <a16:creationId xmlns:a16="http://schemas.microsoft.com/office/drawing/2014/main" id="{53D3CAEF-D28B-492F-8C7A-A6F6FC892A6A}"/>
              </a:ext>
            </a:extLst>
          </p:cNvPr>
          <p:cNvSpPr/>
          <p:nvPr/>
        </p:nvSpPr>
        <p:spPr>
          <a:xfrm>
            <a:off x="408589" y="3429004"/>
            <a:ext cx="8613353" cy="2977945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Hình chữ nhật 69">
            <a:extLst>
              <a:ext uri="{FF2B5EF4-FFF2-40B4-BE49-F238E27FC236}">
                <a16:creationId xmlns:a16="http://schemas.microsoft.com/office/drawing/2014/main" id="{711F7A4C-52F7-4F65-AC6A-B3CDB86E3C72}"/>
              </a:ext>
            </a:extLst>
          </p:cNvPr>
          <p:cNvSpPr/>
          <p:nvPr/>
        </p:nvSpPr>
        <p:spPr>
          <a:xfrm>
            <a:off x="617099" y="1524740"/>
            <a:ext cx="10838248" cy="1195956"/>
          </a:xfrm>
          <a:prstGeom prst="rect">
            <a:avLst/>
          </a:prstGeom>
          <a:solidFill>
            <a:srgbClr val="00D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Hình chữ nhật 70">
            <a:extLst>
              <a:ext uri="{FF2B5EF4-FFF2-40B4-BE49-F238E27FC236}">
                <a16:creationId xmlns:a16="http://schemas.microsoft.com/office/drawing/2014/main" id="{EB8A0646-FA64-4267-A6D3-E3AE92150AA8}"/>
              </a:ext>
            </a:extLst>
          </p:cNvPr>
          <p:cNvSpPr/>
          <p:nvPr/>
        </p:nvSpPr>
        <p:spPr>
          <a:xfrm>
            <a:off x="722463" y="1440531"/>
            <a:ext cx="10700823" cy="1195956"/>
          </a:xfrm>
          <a:prstGeom prst="rect">
            <a:avLst/>
          </a:prstGeom>
          <a:solidFill>
            <a:srgbClr val="00CEF9"/>
          </a:solidFill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74">
            <a:extLst>
              <a:ext uri="{FF2B5EF4-FFF2-40B4-BE49-F238E27FC236}">
                <a16:creationId xmlns:a16="http://schemas.microsoft.com/office/drawing/2014/main" id="{C46E6C40-B200-4343-8A0A-0BB3116F8CE8}"/>
              </a:ext>
            </a:extLst>
          </p:cNvPr>
          <p:cNvSpPr txBox="1"/>
          <p:nvPr/>
        </p:nvSpPr>
        <p:spPr>
          <a:xfrm>
            <a:off x="1472900" y="1404369"/>
            <a:ext cx="98870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ung tích phổi chuẩn của nam và nữ ở độ tuổi từ 6 đến 14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3" name="Hình ảnh 72">
            <a:extLst>
              <a:ext uri="{FF2B5EF4-FFF2-40B4-BE49-F238E27FC236}">
                <a16:creationId xmlns:a16="http://schemas.microsoft.com/office/drawing/2014/main" id="{FDCED34C-3315-40A9-B667-FA52EBEF06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179" y="1510382"/>
            <a:ext cx="740407" cy="70901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5A9EDCD-30F8-F3A0-7A8F-5391141F3CC0}"/>
              </a:ext>
            </a:extLst>
          </p:cNvPr>
          <p:cNvSpPr txBox="1"/>
          <p:nvPr/>
        </p:nvSpPr>
        <p:spPr>
          <a:xfrm>
            <a:off x="594784" y="3466669"/>
            <a:ext cx="2878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+mj-lt"/>
              </a:rPr>
              <a:t>Đối với nam: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968829-E99C-2EE3-3D3F-45407C281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62788"/>
              </p:ext>
            </p:extLst>
          </p:nvPr>
        </p:nvGraphicFramePr>
        <p:xfrm>
          <a:off x="3403063" y="3584071"/>
          <a:ext cx="5037853" cy="55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8031" imgH="200056" progId="Equation.DSMT4">
                  <p:embed/>
                </p:oleObj>
              </mc:Choice>
              <mc:Fallback>
                <p:oleObj name="Equation" r:id="rId5" imgW="1808031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063" y="3584071"/>
                        <a:ext cx="5037853" cy="55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93CD97B-09F4-4820-69B0-A0376C57D957}"/>
              </a:ext>
            </a:extLst>
          </p:cNvPr>
          <p:cNvSpPr txBox="1"/>
          <p:nvPr/>
        </p:nvSpPr>
        <p:spPr>
          <a:xfrm>
            <a:off x="608762" y="4035256"/>
            <a:ext cx="2606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+mj-lt"/>
              </a:rPr>
              <a:t>Đối với nữ: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0ACEF3-40E5-F603-6083-A7EAFFD16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22708"/>
              </p:ext>
            </p:extLst>
          </p:nvPr>
        </p:nvGraphicFramePr>
        <p:xfrm>
          <a:off x="3135247" y="4185836"/>
          <a:ext cx="4427469" cy="55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9355" imgH="200056" progId="Equation.DSMT4">
                  <p:embed/>
                </p:oleObj>
              </mc:Choice>
              <mc:Fallback>
                <p:oleObj name="Equation" r:id="rId7" imgW="1589355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5247" y="4185836"/>
                        <a:ext cx="4427469" cy="55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93C5141-809F-1CD1-F334-776AC87D81A8}"/>
              </a:ext>
            </a:extLst>
          </p:cNvPr>
          <p:cNvSpPr txBox="1"/>
          <p:nvPr/>
        </p:nvSpPr>
        <p:spPr>
          <a:xfrm>
            <a:off x="669177" y="4950662"/>
            <a:ext cx="4932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dirty="0">
                <a:highlight>
                  <a:srgbClr val="FE0048"/>
                </a:highlight>
                <a:latin typeface="+mj-lt"/>
              </a:rPr>
              <a:t>H</a:t>
            </a:r>
            <a:r>
              <a:rPr lang="vi-VN" altLang="en-US" sz="2800" dirty="0">
                <a:latin typeface="+mj-lt"/>
              </a:rPr>
              <a:t> (hight) – chiều cao (centimet)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r>
              <a:rPr lang="vi-VN" sz="2800" dirty="0">
                <a:highlight>
                  <a:srgbClr val="25D8F9"/>
                </a:highlight>
                <a:latin typeface="+mj-lt"/>
              </a:rPr>
              <a:t>W</a:t>
            </a:r>
            <a:r>
              <a:rPr lang="vi-VN" sz="2800" dirty="0">
                <a:latin typeface="+mj-lt"/>
              </a:rPr>
              <a:t> (weight) – cân nặng (kilogam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42763" y="2905221"/>
            <a:ext cx="1944711" cy="226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110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5" grpId="0"/>
      <p:bldP spid="2" grpId="0"/>
      <p:bldP spid="1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74" y="704413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21249" y="653853"/>
            <a:ext cx="103516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ính 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ổi</a:t>
            </a:r>
            <a:r>
              <a:rPr lang="vi-VN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ủa người thân trong gia đì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36207" y="592298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2</a:t>
            </a:r>
            <a:endParaRPr lang="vi-VN" sz="40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04AA469-7111-403F-801A-D9A62247E248}"/>
              </a:ext>
            </a:extLst>
          </p:cNvPr>
          <p:cNvSpPr txBox="1"/>
          <p:nvPr/>
        </p:nvSpPr>
        <p:spPr>
          <a:xfrm>
            <a:off x="1061590" y="2667405"/>
            <a:ext cx="103841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Tính dung tích toàn phổi của người thân trong gia đình trên phiếu học tập.</a:t>
            </a:r>
          </a:p>
          <a:p>
            <a:pPr algn="just"/>
            <a:r>
              <a:rPr lang="vi-V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Nộp phiếu học tập.</a:t>
            </a: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CC0155D-7CC4-446F-9F76-F7365C48A496}"/>
              </a:ext>
            </a:extLst>
          </p:cNvPr>
          <p:cNvSpPr/>
          <p:nvPr/>
        </p:nvSpPr>
        <p:spPr>
          <a:xfrm>
            <a:off x="488731" y="2402489"/>
            <a:ext cx="11284169" cy="2264104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7450" y="1179133"/>
            <a:ext cx="1469728" cy="170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7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74" y="704413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21249" y="653853"/>
            <a:ext cx="103516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ính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ng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ổi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người thân trong gia đình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36207" y="592298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 dirty="0">
                <a:ln w="9525" cmpd="sng">
                  <a:solidFill>
                    <a:srgbClr val="4472C4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</a:rPr>
              <a:t>2</a:t>
            </a:r>
            <a:endParaRPr lang="vi-VN" sz="4000" b="1" spc="50" dirty="0">
              <a:ln w="9525" cmpd="sng">
                <a:solidFill>
                  <a:srgbClr val="4472C4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rgbClr val="4472C4">
                    <a:alpha val="40000"/>
                  </a:srgbClr>
                </a:glow>
              </a:effectLst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6797080"/>
              </p:ext>
            </p:extLst>
          </p:nvPr>
        </p:nvGraphicFramePr>
        <p:xfrm>
          <a:off x="836208" y="2557848"/>
          <a:ext cx="10756815" cy="2060108"/>
        </p:xfrm>
        <a:graphic>
          <a:graphicData uri="http://schemas.openxmlformats.org/drawingml/2006/table">
            <a:tbl>
              <a:tblPr firstRow="1" firstCol="1" bandRow="1"/>
              <a:tblGrid>
                <a:gridCol w="857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8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6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18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682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72162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TT</a:t>
                      </a:r>
                      <a:endParaRPr lang="vi-VN" sz="2400" b="1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ọ</a:t>
                      </a:r>
                      <a:r>
                        <a:rPr lang="en-US" sz="2400" b="1" baseline="0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400" b="1" baseline="0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ên</a:t>
                      </a:r>
                      <a:endParaRPr lang="vi-VN" sz="2400" b="1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ối</a:t>
                      </a:r>
                      <a:r>
                        <a:rPr lang="en-US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quan</a:t>
                      </a:r>
                      <a:r>
                        <a:rPr lang="en-US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ệ</a:t>
                      </a:r>
                      <a:r>
                        <a:rPr lang="en-US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ới</a:t>
                      </a:r>
                      <a:r>
                        <a:rPr lang="en-US" sz="2400" b="1" baseline="0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HS</a:t>
                      </a:r>
                      <a:endParaRPr lang="vi-VN" sz="2400" b="1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iới tính</a:t>
                      </a:r>
                      <a:endParaRPr lang="vi-VN" sz="2400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hiều cao (cm)</a:t>
                      </a:r>
                      <a:endParaRPr lang="vi-VN" sz="2400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ân nặng</a:t>
                      </a:r>
                    </a:p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400" b="1" dirty="0">
                          <a:solidFill>
                            <a:srgbClr val="2F0DFB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(kg)</a:t>
                      </a:r>
                      <a:endParaRPr lang="vi-VN" sz="2400" dirty="0">
                        <a:solidFill>
                          <a:srgbClr val="2F0DFB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ung tích phổi chuẩn</a:t>
                      </a:r>
                      <a:endParaRPr lang="vi-VN" sz="24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162"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.......................................................</a:t>
                      </a:r>
                      <a:r>
                        <a:rPr lang="nl-NL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vi-VN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vi-VN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.................................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2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..................................</a:t>
                      </a:r>
                      <a:r>
                        <a:rPr lang="nl-NL" sz="12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vi-VN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12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vi-VN" sz="12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.................................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.........................................................................</a:t>
                      </a:r>
                      <a:r>
                        <a:rPr lang="nl-NL" sz="12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vi-VN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8046" y="1300184"/>
            <a:ext cx="1195346" cy="138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19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2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74" y="704413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21249" y="653853"/>
            <a:ext cx="103516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ính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ng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ổi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người thân trong gia đì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S </a:t>
            </a:r>
            <a:r>
              <a:rPr lang="en-US" sz="3600" b="1" i="1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600" b="1" i="1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600" b="1" i="1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600" b="1" i="1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600" b="1" i="1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3600" b="1" i="1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600" b="1" i="1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600" b="1" i="1" dirty="0">
              <a:solidFill>
                <a:srgbClr val="2F0DF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36207" y="592298"/>
            <a:ext cx="45076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 dirty="0">
                <a:ln w="9525" cmpd="sng">
                  <a:solidFill>
                    <a:srgbClr val="4472C4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</a:rPr>
              <a:t>2</a:t>
            </a:r>
            <a:endParaRPr lang="vi-VN" sz="4000" b="1" spc="50" dirty="0">
              <a:ln w="9525" cmpd="sng">
                <a:solidFill>
                  <a:srgbClr val="4472C4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rgbClr val="4472C4">
                    <a:alpha val="40000"/>
                  </a:srgbClr>
                </a:glow>
              </a:effectLst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04AA469-7111-403F-801A-D9A62247E248}"/>
              </a:ext>
            </a:extLst>
          </p:cNvPr>
          <p:cNvSpPr txBox="1"/>
          <p:nvPr/>
        </p:nvSpPr>
        <p:spPr>
          <a:xfrm>
            <a:off x="2706130" y="2100649"/>
            <a:ext cx="9106929" cy="286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endParaRPr 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Thu lại các phiếu học tập.</a:t>
            </a:r>
          </a:p>
          <a:p>
            <a:pPr algn="just"/>
            <a:r>
              <a:rPr lang="vi-V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Tổng kết và nhận xét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CC0155D-7CC4-446F-9F76-F7365C48A496}"/>
              </a:ext>
            </a:extLst>
          </p:cNvPr>
          <p:cNvSpPr/>
          <p:nvPr/>
        </p:nvSpPr>
        <p:spPr>
          <a:xfrm>
            <a:off x="2236573" y="3143390"/>
            <a:ext cx="6783859" cy="2207086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5639" y="1365888"/>
            <a:ext cx="1876246" cy="2180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56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3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174" y="704413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21251" y="742766"/>
            <a:ext cx="9489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 sơ đồ tư duy bài “</a:t>
            </a:r>
            <a:r>
              <a:rPr lang="vi-VN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 TÍCH PHỔI</a:t>
            </a:r>
            <a:r>
              <a:rPr lang="vi-VN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30283" y="681207"/>
            <a:ext cx="4764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3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04AA469-7111-403F-801A-D9A62247E248}"/>
              </a:ext>
            </a:extLst>
          </p:cNvPr>
          <p:cNvSpPr txBox="1"/>
          <p:nvPr/>
        </p:nvSpPr>
        <p:spPr>
          <a:xfrm>
            <a:off x="531341" y="2007096"/>
            <a:ext cx="806896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4 nhó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ây dựng sơ đồ tư duy về nội dung bài “Dung tích phổi”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CC0155D-7CC4-446F-9F76-F7365C48A496}"/>
              </a:ext>
            </a:extLst>
          </p:cNvPr>
          <p:cNvSpPr/>
          <p:nvPr/>
        </p:nvSpPr>
        <p:spPr>
          <a:xfrm>
            <a:off x="619068" y="1840422"/>
            <a:ext cx="8129516" cy="3079970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Hình ảnh 7">
            <a:hlinkClick r:id="rId5" action="ppaction://hlinkfile"/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2045" y="1126035"/>
            <a:ext cx="2981653" cy="2472331"/>
          </a:xfrm>
          <a:prstGeom prst="rect">
            <a:avLst/>
          </a:prstGeom>
        </p:spPr>
      </p:pic>
      <p:sp>
        <p:nvSpPr>
          <p:cNvPr id="12" name="TextBox 10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1698260" y="5259192"/>
            <a:ext cx="6080361" cy="1477328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6858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6858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Thời</a:t>
            </a:r>
            <a:r>
              <a:rPr lang="en-US" altLang="en-US" sz="45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gian</a:t>
            </a:r>
            <a:r>
              <a:rPr lang="en-US" altLang="en-US" sz="45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thảo</a:t>
            </a:r>
            <a:r>
              <a:rPr lang="en-US" altLang="en-US" sz="45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luận</a:t>
            </a:r>
            <a:r>
              <a:rPr lang="en-US" altLang="en-US" sz="45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nhóm</a:t>
            </a:r>
            <a:r>
              <a:rPr lang="en-US" altLang="en-US" sz="45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7 </a:t>
            </a:r>
            <a:r>
              <a:rPr lang="en-US" altLang="en-US" sz="4500" b="1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phút</a:t>
            </a:r>
            <a:endParaRPr lang="en-US" altLang="en-US" sz="4500" b="1" dirty="0">
              <a:solidFill>
                <a:srgbClr val="FF0000"/>
              </a:solidFill>
              <a:latin typeface="Times New Roman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5916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hlinkClick r:id="rId3" action="ppaction://hlinkfile"/>
            <a:extLst>
              <a:ext uri="{FF2B5EF4-FFF2-40B4-BE49-F238E27FC236}">
                <a16:creationId xmlns:a16="http://schemas.microsoft.com/office/drawing/2014/main" id="{2CD7B15B-AC7C-4BA6-A9E4-E2E18E6A3A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174" y="392851"/>
            <a:ext cx="1268079" cy="66147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B97D950-2C3A-4910-87D3-EB2D2C64CD5C}"/>
              </a:ext>
            </a:extLst>
          </p:cNvPr>
          <p:cNvSpPr txBox="1"/>
          <p:nvPr/>
        </p:nvSpPr>
        <p:spPr>
          <a:xfrm>
            <a:off x="1461377" y="400426"/>
            <a:ext cx="9489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>
                <a:latin typeface="Times New Roman" panose="02020603050405020304" pitchFamily="18" charset="0"/>
                <a:ea typeface="Times New Roman" panose="02020603050405020304" pitchFamily="18" charset="0"/>
              </a:rPr>
              <a:t>Một số mẫu s</a:t>
            </a:r>
            <a:r>
              <a:rPr lang="vi-VN" sz="3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</a:t>
            </a:r>
            <a:r>
              <a:rPr lang="vi-VN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 </a:t>
            </a:r>
            <a:r>
              <a:rPr lang="vi-VN" sz="3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 duy tham khảo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B03B70E5-9F0E-4702-90C1-365A72B543DB}"/>
              </a:ext>
            </a:extLst>
          </p:cNvPr>
          <p:cNvSpPr/>
          <p:nvPr/>
        </p:nvSpPr>
        <p:spPr>
          <a:xfrm>
            <a:off x="853623" y="392851"/>
            <a:ext cx="4764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31847C-575E-F6C9-F4B0-BA11771B44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73" y="1100737"/>
            <a:ext cx="4962619" cy="307833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7A5BF69-DE9F-852A-B7EB-5A6D1CEBDF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869" y="1046757"/>
            <a:ext cx="4962619" cy="32309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437360-AE3C-5672-A683-3E2CA5259A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562" y="3308215"/>
            <a:ext cx="5251143" cy="3518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2921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102" y="488699"/>
            <a:ext cx="9724767" cy="1325563"/>
          </a:xfrm>
        </p:spPr>
        <p:txBody>
          <a:bodyPr>
            <a:normAutofit fontScale="90000"/>
          </a:bodyPr>
          <a:lstStyle/>
          <a:p>
            <a:pPr lvl="0" algn="ctr">
              <a:lnSpc>
                <a:spcPct val="100000"/>
              </a:lnSpc>
              <a:spcBef>
                <a:spcPts val="0"/>
              </a:spcBef>
            </a:pPr>
            <a:r>
              <a:rPr lang="vi-VN" sz="3600" dirty="0">
                <a:solidFill>
                  <a:srgbClr val="2F0DFB"/>
                </a:solidFill>
                <a:ea typeface="Times New Roman" panose="02020603050405020304" pitchFamily="18" charset="0"/>
              </a:rPr>
              <a:t>Thực hành</a:t>
            </a:r>
            <a:br>
              <a:rPr lang="en-US" sz="3600" dirty="0">
                <a:solidFill>
                  <a:srgbClr val="2F0DFB"/>
                </a:solidFill>
                <a:ea typeface="Times New Roman" panose="02020603050405020304" pitchFamily="18" charset="0"/>
              </a:rPr>
            </a:br>
            <a:r>
              <a:rPr lang="vi-VN" sz="3600" dirty="0">
                <a:solidFill>
                  <a:prstClr val="black"/>
                </a:solidFill>
                <a:ea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3F3F3F"/>
                </a:solidFill>
                <a:ea typeface="Times New Roman" panose="02020603050405020304" pitchFamily="18" charset="0"/>
              </a:rPr>
              <a:t>Vẽ sơ đồ tư duy bài “</a:t>
            </a:r>
            <a:r>
              <a:rPr lang="vi-VN" sz="3600" b="1" dirty="0">
                <a:solidFill>
                  <a:srgbClr val="FF0000"/>
                </a:solidFill>
                <a:ea typeface="Times New Roman" panose="02020603050405020304" pitchFamily="18" charset="0"/>
              </a:rPr>
              <a:t>DUNG TÍCH PHỔI</a:t>
            </a:r>
            <a:r>
              <a:rPr lang="vi-VN" sz="3600" b="1" dirty="0">
                <a:solidFill>
                  <a:srgbClr val="3F3F3F"/>
                </a:solidFill>
                <a:ea typeface="Times New Roman" panose="02020603050405020304" pitchFamily="18" charset="0"/>
              </a:rPr>
              <a:t>”</a:t>
            </a:r>
            <a:b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7" name="TextBox 10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2414956" y="4678428"/>
            <a:ext cx="6080361" cy="1477328"/>
          </a:xfrm>
          <a:prstGeom prst="rect">
            <a:avLst/>
          </a:prstGeom>
          <a:gradFill rotWithShape="1">
            <a:gsLst>
              <a:gs pos="0">
                <a:srgbClr val="A0D468">
                  <a:satMod val="103000"/>
                  <a:lumMod val="102000"/>
                  <a:tint val="94000"/>
                </a:srgbClr>
              </a:gs>
              <a:gs pos="50000">
                <a:srgbClr val="A0D468">
                  <a:satMod val="110000"/>
                  <a:lumMod val="100000"/>
                  <a:shade val="100000"/>
                </a:srgbClr>
              </a:gs>
              <a:gs pos="100000">
                <a:srgbClr val="A0D468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A0D468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>
            <a:lvl1pPr defTabSz="6858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6858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hời</a:t>
            </a:r>
            <a:r>
              <a:rPr kumimoji="0" lang="en-US" alt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altLang="en-US" sz="4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gian</a:t>
            </a:r>
            <a:r>
              <a:rPr kumimoji="0" lang="en-US" alt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altLang="en-US" sz="4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thực</a:t>
            </a:r>
            <a:r>
              <a:rPr kumimoji="0" lang="en-US" altLang="en-US" sz="45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altLang="en-US" sz="45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hành</a:t>
            </a:r>
            <a:r>
              <a:rPr kumimoji="0" lang="en-US" alt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  <a:r>
              <a:rPr kumimoji="0" lang="en-US" altLang="en-US" sz="4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nhóm</a:t>
            </a:r>
            <a:r>
              <a:rPr kumimoji="0" lang="en-US" alt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17 </a:t>
            </a:r>
            <a:r>
              <a:rPr kumimoji="0" lang="en-US" altLang="en-US" sz="4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phút</a:t>
            </a:r>
            <a:r>
              <a:rPr kumimoji="0" lang="en-US" alt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Calibri" pitchFamily="34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0621" y="1814262"/>
            <a:ext cx="2981202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79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102" y="488699"/>
            <a:ext cx="9724767" cy="1325563"/>
          </a:xfrm>
        </p:spPr>
        <p:txBody>
          <a:bodyPr>
            <a:normAutofit fontScale="90000"/>
          </a:bodyPr>
          <a:lstStyle/>
          <a:p>
            <a:pPr lvl="0" algn="ctr">
              <a:lnSpc>
                <a:spcPct val="100000"/>
              </a:lnSpc>
              <a:spcBef>
                <a:spcPts val="0"/>
              </a:spcBef>
            </a:pPr>
            <a:b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ực hành</a:t>
            </a:r>
            <a:br>
              <a:rPr lang="en-US" sz="3600" dirty="0">
                <a:solidFill>
                  <a:srgbClr val="2F0DF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3F3F3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sơ đồ tư duy bài “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TÍCH PHỔI</a:t>
            </a:r>
            <a:r>
              <a:rPr lang="vi-VN" sz="3600" b="1" dirty="0">
                <a:solidFill>
                  <a:srgbClr val="3F3F3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b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10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2414956" y="4678428"/>
            <a:ext cx="6080361" cy="1477328"/>
          </a:xfrm>
          <a:prstGeom prst="rect">
            <a:avLst/>
          </a:prstGeom>
          <a:gradFill rotWithShape="1">
            <a:gsLst>
              <a:gs pos="0">
                <a:srgbClr val="A0D468">
                  <a:satMod val="103000"/>
                  <a:lumMod val="102000"/>
                  <a:tint val="94000"/>
                </a:srgbClr>
              </a:gs>
              <a:gs pos="50000">
                <a:srgbClr val="A0D468">
                  <a:satMod val="110000"/>
                  <a:lumMod val="100000"/>
                  <a:shade val="100000"/>
                </a:srgbClr>
              </a:gs>
              <a:gs pos="100000">
                <a:srgbClr val="A0D468">
                  <a:lumMod val="99000"/>
                  <a:satMod val="120000"/>
                  <a:shade val="78000"/>
                </a:srgbClr>
              </a:gs>
            </a:gsLst>
            <a:lin ang="5400000" scaled="0"/>
          </a:gradFill>
          <a:ln w="6350" cap="flat" cmpd="sng" algn="ctr">
            <a:solidFill>
              <a:srgbClr val="A0D468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>
            <a:lvl1pPr defTabSz="6858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6858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defTabSz="685800"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defTabSz="685800" eaLnBrk="0" fontAlgn="base" hangingPunct="0">
              <a:spcAft>
                <a:spcPct val="0"/>
              </a:spcAft>
              <a:buFont typeface="Arial" charset="0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500" b="1" kern="0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Thời</a:t>
            </a: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kern="0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gian</a:t>
            </a: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kern="0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báo</a:t>
            </a: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US" altLang="en-US" sz="4500" b="1" kern="0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cáo</a:t>
            </a: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7 </a:t>
            </a:r>
            <a:r>
              <a:rPr lang="en-US" altLang="en-US" sz="4500" b="1" kern="0" dirty="0" err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phút</a:t>
            </a:r>
            <a:r>
              <a:rPr lang="en-US" altLang="en-US" sz="4500" b="1" kern="0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0621" y="1814262"/>
            <a:ext cx="2981202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37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3.xml><?xml version="1.0" encoding="utf-8"?>
<a:theme xmlns:a="http://schemas.openxmlformats.org/drawingml/2006/main" name="3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4.xml><?xml version="1.0" encoding="utf-8"?>
<a:theme xmlns:a="http://schemas.openxmlformats.org/drawingml/2006/main" name="1_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6597333</TotalTime>
  <Words>796</Words>
  <Application>Microsoft Office PowerPoint</Application>
  <PresentationFormat>Widescreen</PresentationFormat>
  <Paragraphs>146</Paragraphs>
  <Slides>1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A3.OpenSansBold-San</vt:lpstr>
      <vt:lpstr>A3.OpenSans-San</vt:lpstr>
      <vt:lpstr>Arial</vt:lpstr>
      <vt:lpstr>Calibri</vt:lpstr>
      <vt:lpstr>Calibri Light</vt:lpstr>
      <vt:lpstr>Times New Roman</vt:lpstr>
      <vt:lpstr>字魂59号-创粗黑</vt:lpstr>
      <vt:lpstr>思源黑体 Heavy</vt:lpstr>
      <vt:lpstr>Chủ đề Office</vt:lpstr>
      <vt:lpstr>1_Office Theme</vt:lpstr>
      <vt:lpstr>3_Office Theme</vt:lpstr>
      <vt:lpstr>1_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  Vẽ sơ đồ tư duy bài “DUNG TÍCH PHỔI” </vt:lpstr>
      <vt:lpstr> Nộp bài và báo cáo thực hành  Vẽ sơ đồ tư duy bài “DUNG TÍCH PHỔI”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Nguyen Thuy</cp:lastModifiedBy>
  <cp:revision>122</cp:revision>
  <dcterms:created xsi:type="dcterms:W3CDTF">2022-06-16T12:38:06Z</dcterms:created>
  <dcterms:modified xsi:type="dcterms:W3CDTF">2023-06-01T07:19:09Z</dcterms:modified>
</cp:coreProperties>
</file>